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86B9C6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0426700</wp:posOffset>
            </wp:positionV>
            <wp:extent cx="457200" cy="304800"/>
            <wp:effectExtent l="0" t="0" r="0" b="0"/>
            <wp:wrapNone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呼和浩特市中考试卷</w:t>
      </w:r>
    </w:p>
    <w:p w14:paraId="63B3E26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物理</w:t>
      </w:r>
    </w:p>
    <w:p w14:paraId="261CD5B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73B835D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考生务必将自己的姓名、准考证号填涂在试卷和答题卡的规定位置。</w:t>
      </w:r>
    </w:p>
    <w:p w14:paraId="6795D38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生要将答案写在答题卡上，在试卷上答题一律无效。考试结束后，本试卷和答题卡一并交回。</w:t>
      </w:r>
    </w:p>
    <w:p w14:paraId="6B6B9F6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。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 w14:paraId="41F7437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化学部分（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CB617C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-1  N-14  Si-28</w:t>
      </w:r>
    </w:p>
    <w:p w14:paraId="4B0E1D2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包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0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个选项符合题目要求）</w:t>
      </w:r>
    </w:p>
    <w:p w14:paraId="646FF455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万千世界，富于变化。下列属于化学变化的是</w:t>
      </w:r>
    </w:p>
    <w:p w14:paraId="64FEE7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蜡熔化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水结冰</w: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醋挥发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煤燃烧</w:t>
      </w:r>
    </w:p>
    <w:p w14:paraId="7BA506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具备规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63443" name="图片 5963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3443" name="图片 596344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实验技能是进行科学探究的基础。下列实验操作正确的是</w:t>
      </w:r>
    </w:p>
    <w:tbl>
      <w:tblPr>
        <w:tblStyle w:val="4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3390"/>
        <w:gridCol w:w="1710"/>
        <w:gridCol w:w="2100"/>
      </w:tblGrid>
      <w:tr w14:paraId="6E17B2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A9D1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蒸发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C80E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测定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328BE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量取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.0mL</w:t>
            </w:r>
            <w:r>
              <w:rPr>
                <w:rFonts w:ascii="宋体" w:hAnsi="宋体" w:eastAsia="宋体" w:cs="宋体"/>
                <w:color w:val="000000"/>
              </w:rPr>
              <w:t>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D4C8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加热液体</w:t>
            </w:r>
          </w:p>
        </w:tc>
      </w:tr>
      <w:tr w14:paraId="7DFFEC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4E69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62050" cy="1266825"/>
                  <wp:effectExtent l="0" t="0" r="0" b="9525"/>
                  <wp:docPr id="100003" name="图片 10000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D5BFD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990725" cy="904875"/>
                  <wp:effectExtent l="0" t="0" r="9525" b="9525"/>
                  <wp:docPr id="100005" name="图片 10000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725" cy="904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6A196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33450" cy="1333500"/>
                  <wp:effectExtent l="0" t="0" r="0" b="0"/>
                  <wp:docPr id="100007" name="图片 10000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36E3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71575" cy="1314450"/>
                  <wp:effectExtent l="0" t="0" r="9525" b="0"/>
                  <wp:docPr id="100009" name="图片 10000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7C29804D">
      <w:pPr>
        <w:spacing w:line="360" w:lineRule="auto"/>
        <w:jc w:val="left"/>
        <w:textAlignment w:val="center"/>
        <w:rPr>
          <w:color w:val="000000"/>
        </w:rPr>
      </w:pPr>
    </w:p>
    <w:p w14:paraId="22B6F0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18B601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践行绿色发展理念，建设美丽中国。下列行为符合该理念的是</w:t>
      </w:r>
    </w:p>
    <w:p w14:paraId="40769E1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大量施用农药，减少作物病虫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直接排放工厂废气，降低生产成本</w:t>
      </w:r>
    </w:p>
    <w:p w14:paraId="77C946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推广使用脱硫煤，减少酸雨的发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深埋废弃塑料制品，减少“白色污染”</w:t>
      </w:r>
    </w:p>
    <w:p w14:paraId="6D48B8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掌握安全知识是顺利开展实验的保证。下列说法不正确的是</w:t>
      </w:r>
    </w:p>
    <w:p w14:paraId="7E2BDE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打翻酒精灯造成失火应立即用湿布覆盖</w:t>
      </w:r>
    </w:p>
    <w:p w14:paraId="7F3E43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实验产生的固体废弃物，可带出随意丢弃</w:t>
      </w:r>
    </w:p>
    <w:p w14:paraId="578AD4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实验室储存氢氧化钠溶液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63441" name="图片 5963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3441" name="图片 596344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试剂柜需要张贴的安全标志是</w:t>
      </w:r>
      <w:r>
        <w:rPr>
          <w:color w:val="000000"/>
        </w:rPr>
        <w:drawing>
          <wp:inline distT="0" distB="0" distL="114300" distR="114300">
            <wp:extent cx="1066800" cy="1047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04D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发现燃气泄漏应立即关闭阀门，不能开灯检查</w:t>
      </w:r>
    </w:p>
    <w:p w14:paraId="282FDD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氧化铍熔点高，是很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963445" name="图片 5963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3445" name="图片 596344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耐火材料。如图是铍元素在元素周期表中的相关信息。下列说法正确的是</w:t>
      </w:r>
    </w:p>
    <w:p w14:paraId="4DBC62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28675" cy="819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67B0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铍原子的核外电子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铍元素属于非金属元素</w:t>
      </w:r>
    </w:p>
    <w:p w14:paraId="0989742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铍的相对原子质量是</w:t>
      </w:r>
      <w:r>
        <w:rPr>
          <w:rFonts w:ascii="Times New Roman" w:hAnsi="Times New Roman" w:eastAsia="Times New Roman" w:cs="Times New Roman"/>
          <w:color w:val="000000"/>
        </w:rPr>
        <w:t>9.0122g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铍原子可用符号表示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9" o:title="eqIdc7499ddf05c9ec9fac358e4e09412e5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</w:p>
    <w:p w14:paraId="6F3A20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知识结构化是有效的学习策略。下列图示错误的是</w:t>
      </w:r>
    </w:p>
    <w:p w14:paraId="7CF9F7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生活垃圾分类</w:t>
      </w:r>
      <w:r>
        <w:rPr>
          <w:color w:val="000000"/>
        </w:rPr>
        <w:drawing>
          <wp:inline distT="0" distB="0" distL="114300" distR="114300">
            <wp:extent cx="2466975" cy="1638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质转化可一步实现</w:t>
      </w:r>
      <w:r>
        <w:rPr>
          <w:color w:val="000000"/>
        </w:rPr>
        <w:drawing>
          <wp:inline distT="0" distB="0" distL="114300" distR="114300">
            <wp:extent cx="1628775" cy="1381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F980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质分类</w:t>
      </w:r>
      <w:r>
        <w:rPr>
          <w:color w:val="000000"/>
        </w:rPr>
        <w:drawing>
          <wp:inline distT="0" distB="0" distL="114300" distR="114300">
            <wp:extent cx="1905000" cy="647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验证水的组成</w:t>
      </w:r>
      <w:r>
        <w:rPr>
          <w:color w:val="000000"/>
        </w:rPr>
        <w:drawing>
          <wp:inline distT="0" distB="0" distL="114300" distR="114300">
            <wp:extent cx="3238500" cy="638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C84F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化学与生活息息相关。下列说法不正确的是</w:t>
      </w:r>
    </w:p>
    <w:p w14:paraId="51BF4B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醇可以作为生活中常用的消毒剂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铵态氮肥和熟石灰混用可增强肥效</w:t>
      </w:r>
    </w:p>
    <w:p w14:paraId="5A51C18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含氢氧化铝的药物可用于治疗胃酸过多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通过燃烧法可区分羊毛线和合成纤维</w:t>
      </w:r>
    </w:p>
    <w:p w14:paraId="16E2DF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4pt;width:30.15pt;" o:ole="t" filled="f" o:preferrelative="t" stroked="f" coordsize="21600,21600">
            <v:path/>
            <v:fill on="f" focussize="0,0"/>
            <v:stroke on="f" joinstyle="miter"/>
            <v:imagedata r:id="rId25" o:title="eqId37c961ccb8e6c2281c44843d40df522d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肼）和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pt;width:29.9pt;" o:ole="t" filled="f" o:preferrelative="t" stroked="f" coordsize="21600,21600">
            <v:path/>
            <v:fill on="f" focussize="0,0"/>
            <v:stroke on="f" joinstyle="miter"/>
            <v:imagedata r:id="rId27" o:title="eqIde63023015b0355b95f991841a7eebfe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长征系列运载火箭的推进剂之一。二者反应原理为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2pt;width:147.15pt;" o:ole="t" filled="f" o:preferrelative="t" stroked="f" coordsize="21600,21600">
            <v:path/>
            <v:fill on="f" focussize="0,0"/>
            <v:stroke on="f" joinstyle="miter"/>
            <v:imagedata r:id="rId29" o:title="eqIde78165bce9958d61df8157105e0a206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错误的是</w:t>
      </w:r>
    </w:p>
    <w:p w14:paraId="781027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肼分子由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氮原子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氢原子构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肼中氢元素的质量分数为</w:t>
      </w:r>
      <w:r>
        <w:rPr>
          <w:rFonts w:ascii="Times New Roman" w:hAnsi="Times New Roman" w:eastAsia="Times New Roman" w:cs="Times New Roman"/>
          <w:color w:val="000000"/>
        </w:rPr>
        <w:t>12.5%</w:t>
      </w:r>
    </w:p>
    <w:p w14:paraId="1DAA1F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高于沸点肼会汽化，其分子体积会变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参加反应的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4pt;width:30.15pt;" o:ole="t" filled="f" o:preferrelative="t" stroked="f" coordsize="21600,21600">
            <v:path/>
            <v:fill on="f" focussize="0,0"/>
            <v:stroke on="f" joinstyle="miter"/>
            <v:imagedata r:id="rId25" o:title="eqId37c961ccb8e6c2281c44843d40df522d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1pt;width:29.9pt;" o:ole="t" filled="f" o:preferrelative="t" stroked="f" coordsize="21600,21600">
            <v:path/>
            <v:fill on="f" focussize="0,0"/>
            <v:stroke on="f" joinstyle="miter"/>
            <v:imagedata r:id="rId27" o:title="eqIde63023015b0355b95f991841a7eebfec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子个数比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4B4759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实验设计能达到目的的是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6"/>
        <w:gridCol w:w="2095"/>
        <w:gridCol w:w="2767"/>
        <w:gridCol w:w="2337"/>
      </w:tblGrid>
      <w:tr w14:paraId="113D4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5123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干燥氢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5C60A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利用简易净水器获得纯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B68F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探究燃烧需要氧气（着火点：白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0℃</w:t>
            </w:r>
            <w:r>
              <w:rPr>
                <w:rFonts w:ascii="宋体" w:hAnsi="宋体" w:eastAsia="宋体" w:cs="宋体"/>
                <w:color w:val="000000"/>
              </w:rPr>
              <w:t>，红磷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40℃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8568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检验久置的氢氧化钠溶液是否变质</w:t>
            </w:r>
          </w:p>
        </w:tc>
      </w:tr>
      <w:tr w14:paraId="38EC8E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F60B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466725" cy="361950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45AC7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00125" cy="819150"/>
                  <wp:effectExtent l="0" t="0" r="0" b="0"/>
                  <wp:docPr id="100025" name="图片 1000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C5852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971550" cy="647700"/>
                  <wp:effectExtent l="0" t="0" r="0" b="0"/>
                  <wp:docPr id="100027" name="图片 1000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AEA07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019175" cy="1333500"/>
                  <wp:effectExtent l="0" t="0" r="0" b="0"/>
                  <wp:docPr id="100029" name="图片 10002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ED3B9D">
      <w:pPr>
        <w:spacing w:line="360" w:lineRule="auto"/>
        <w:jc w:val="left"/>
        <w:textAlignment w:val="center"/>
        <w:rPr>
          <w:color w:val="000000"/>
        </w:rPr>
      </w:pPr>
    </w:p>
    <w:p w14:paraId="2C1476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79E7AF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利用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37" o:title="eqIdeff19349a80467d65564cc2953f0c978"/>
            <o:lock v:ext="edit" aspectratio="t"/>
            <w10:wrap type="none"/>
            <w10:anchorlock/>
          </v:shape>
          <o:OLEObject Type="Embed" ProgID="Equation.DSMT4" ShapeID="_x0000_i1031" DrawAspect="Content" ObjectID="_1468075731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" o:title="eqIda4298cb837170c021b9f2cd4e674a6a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催化剂的作用下反应可得到合成气（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6.6pt;" o:ole="t" filled="f" o:preferrelative="t" stroked="f" coordsize="21600,21600">
            <v:path/>
            <v:fill on="f" focussize="0,0"/>
            <v:stroke on="f" joinstyle="miter"/>
            <v:imagedata r:id="rId41" o:title="eqId7644a7769a5fa1bdab46cc0b2dee2861"/>
            <o:lock v:ext="edit" aspectratio="t"/>
            <w10:wrap type="none"/>
            <w10:anchorlock/>
          </v:shape>
          <o:OLEObject Type="Embed" ProgID="Equation.DSMT4" ShapeID="_x0000_i1033" DrawAspect="Content" ObjectID="_1468075733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是实现“双碳”经济的有效途径之一。催化剂表面同时发生积碳反应和消碳反应，原理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。当催化剂表面的积碳量变大，会影响催化剂与反应物接触而使反应减慢。其他条件相同时，积碳量与温度的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。下列说法错误的是</w:t>
      </w:r>
    </w:p>
    <w:p w14:paraId="32CD97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72050" cy="19431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EB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积碳反应的方程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9.75pt;width:119.25pt;" o:ole="t" filled="f" o:preferrelative="t" stroked="f" coordsize="21600,21600">
            <v:path/>
            <v:fill on="f" focussize="0,0"/>
            <v:stroke on="f" joinstyle="miter"/>
            <v:imagedata r:id="rId44" o:title="eqIdd90640a4f250c05bcd030e369d07df96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</w:p>
    <w:p w14:paraId="031C19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消碳反应的产物是</w:t>
      </w:r>
      <w:r>
        <w:rPr>
          <w:rFonts w:ascii="Times New Roman" w:hAnsi="Times New Roman" w:eastAsia="Times New Roman" w:cs="Times New Roman"/>
          <w:color w:val="000000"/>
        </w:rPr>
        <w:t>CO</w:t>
      </w:r>
    </w:p>
    <w:p w14:paraId="2BE5CE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00℃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color w:val="000000"/>
        </w:rPr>
        <w:t>600℃</w:t>
      </w:r>
      <w:r>
        <w:rPr>
          <w:rFonts w:ascii="宋体" w:hAnsi="宋体" w:eastAsia="宋体" w:cs="宋体"/>
          <w:color w:val="000000"/>
        </w:rPr>
        <w:t>积碳量增加的原因是积碳反应产生的碳量高于消碳反应消耗的碳量</w:t>
      </w:r>
    </w:p>
    <w:p w14:paraId="07CC1E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催化剂作用下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37" o:title="eqIdeff19349a80467d65564cc2953f0c978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" o:title="eqIda4298cb837170c021b9f2cd4e674a6a3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合成气的反应适宜在</w:t>
      </w:r>
      <w:r>
        <w:rPr>
          <w:rFonts w:ascii="Times New Roman" w:hAnsi="Times New Roman" w:eastAsia="Times New Roman" w:cs="Times New Roman"/>
          <w:color w:val="000000"/>
        </w:rPr>
        <w:t>600℃</w:t>
      </w:r>
      <w:r>
        <w:rPr>
          <w:rFonts w:ascii="宋体" w:hAnsi="宋体" w:eastAsia="宋体" w:cs="宋体"/>
          <w:color w:val="000000"/>
        </w:rPr>
        <w:t>时进行</w:t>
      </w:r>
    </w:p>
    <w:p w14:paraId="59134A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0345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科普阅读</w:t>
      </w:r>
    </w:p>
    <w:p w14:paraId="1D7777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北京冬奥会期间，近千辆氢燃料电池大巴车参与服务。氢燃料电池系统包括电堆、氢气供应系统、氧气供应系统等。氢气和氧气通过在电堆中发生化学反应，实现能量转化。氢燃料电池效率高，发电效率达到</w:t>
      </w:r>
      <w:r>
        <w:rPr>
          <w:rFonts w:ascii="Times New Roman" w:hAnsi="Times New Roman" w:eastAsia="Times New Roman" w:cs="Times New Roman"/>
          <w:color w:val="000000"/>
        </w:rPr>
        <w:t>80%</w:t>
      </w:r>
      <w:r>
        <w:rPr>
          <w:rFonts w:ascii="宋体" w:hAnsi="宋体" w:eastAsia="宋体" w:cs="宋体"/>
          <w:color w:val="000000"/>
        </w:rPr>
        <w:t>以上。随着氢燃料电池汽车的广泛使用，氢能产业链也得到长足发展。</w:t>
      </w:r>
    </w:p>
    <w:p w14:paraId="48D39B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氢的储运是氢能产业链中的瓶颈问题。目前，储氢技术有了新的发展，其中金属氢化物储氢是把氢以氢化物的形式储存在金属或合金中。如图为一些储氢材料的质量储氢密度（储氢后氢元素在储氢材料中的质量分数）。</w:t>
      </w:r>
    </w:p>
    <w:p w14:paraId="612D24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1857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CB0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氢燃料电池的能量转化形式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B0F9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结合图示，储氢材料中最理想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FD848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氢燃料电池具有广阔应用前景的依据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一条即可）。</w:t>
      </w:r>
    </w:p>
    <w:p w14:paraId="03975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“沉睡三千年，一醒惊天下！”三星堆青铜器出土后立刻震惊了全世界。近日部分青铜器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5963447" name="图片 5963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3447" name="图片 596344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呼和浩特市博物馆展出。</w:t>
      </w:r>
    </w:p>
    <w:p w14:paraId="3CD63C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青铜是由铜、锡熔合制成。相比于纯铜的质地柔软，青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而应用于农具和兵器的生产中。</w:t>
      </w:r>
    </w:p>
    <w:p w14:paraId="58768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《淮南万毕术》记载“曾青（硫酸铜溶液）得铁则化为铜”的湿法炼铜工艺，反应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4B9E7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琦同学查阅资料发现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0" o:title="eqIdc15a6390d3324bdba63d1ff064a1417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氯化亚锡）溶于水可形成无色溶液。请你帮她设计实验方案证明锡的金属活动性强于铜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出操作和现象）。</w:t>
      </w:r>
    </w:p>
    <w:p w14:paraId="1D65D0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出土的青铜器表面锈蚀物分为无害锈和有害锈。无害锈是一层致密薄膜，如铜绿；有害锈含氯，可加快青铜器锈蚀。锈层成分如图所示，下列叙述正确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7264C0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971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87E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图中的</w:t>
      </w:r>
      <w:r>
        <w:rPr>
          <w:rFonts w:ascii="Times New Roman" w:hAnsi="Times New Roman" w:eastAsia="Times New Roman" w:cs="Times New Roman"/>
          <w:color w:val="000000"/>
        </w:rPr>
        <w:t>CuCl</w:t>
      </w:r>
      <w:r>
        <w:rPr>
          <w:rFonts w:ascii="宋体" w:hAnsi="宋体" w:eastAsia="宋体" w:cs="宋体"/>
          <w:color w:val="000000"/>
        </w:rPr>
        <w:t>和粉状锈均是有害锈</w:t>
      </w:r>
    </w:p>
    <w:p w14:paraId="40BC07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形成铜绿的过程中有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" o:title="eqIda4298cb837170c021b9f2cd4e674a6a3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54" o:title="eqId98183b7becdd0efb6fe8f57cdcbce9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参与，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56" o:title="eqId1e762a80c1216318892c2155bef7968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关</w:t>
      </w:r>
    </w:p>
    <w:p w14:paraId="1C7D70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青铜器锈蚀的过程中铜元素的化合价未变化</w:t>
      </w:r>
    </w:p>
    <w:p w14:paraId="5BC623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护青铜器最重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963439" name="图片 5963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3439" name="图片 596343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防氯</w:t>
      </w:r>
    </w:p>
    <w:p w14:paraId="104E77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作为基建强国，我国在建筑和水利工程中大量使用到水泥。生产水泥时，加入适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2pt;width:36pt;" o:ole="t" filled="f" o:preferrelative="t" stroked="f" coordsize="21600,21600">
            <v:path/>
            <v:fill on="f" focussize="0,0"/>
            <v:stroke on="f" joinstyle="miter"/>
            <v:imagedata r:id="rId58" o:title="eqId6c1438db8931aa7a31e1c2c344ccbc1a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调节水泥硬化速率。工厂利用电石渣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rPr>
          <w:rFonts w:ascii="宋体" w:hAnsi="宋体" w:eastAsia="宋体" w:cs="宋体"/>
          <w:color w:val="000000"/>
        </w:rPr>
        <w:t>主要成分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0" o:title="eqId9fc4e2806b64c61d26412bfb92012b2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O]</w:t>
      </w:r>
      <w:r>
        <w:rPr>
          <w:rFonts w:ascii="宋体" w:hAnsi="宋体" w:eastAsia="宋体" w:cs="宋体"/>
          <w:color w:val="000000"/>
        </w:rPr>
        <w:t>制备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2pt;width:36pt;" o:ole="t" filled="f" o:preferrelative="t" stroked="f" coordsize="21600,21600">
            <v:path/>
            <v:fill on="f" focussize="0,0"/>
            <v:stroke on="f" joinstyle="miter"/>
            <v:imagedata r:id="rId58" o:title="eqId6c1438db8931aa7a31e1c2c344ccbc1a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主要流程如下：</w:t>
      </w:r>
    </w:p>
    <w:p w14:paraId="4CC89B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319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3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8A4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MgO</w:t>
      </w:r>
      <w:r>
        <w:rPr>
          <w:rFonts w:ascii="宋体" w:hAnsi="宋体" w:eastAsia="宋体" w:cs="宋体"/>
          <w:color w:val="000000"/>
        </w:rPr>
        <w:t>难溶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4" o:title="eqIdcd4c631dff272568b008c7bf1b92d331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溶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2pt;width:36pt;" o:ole="t" filled="f" o:preferrelative="t" stroked="f" coordsize="21600,21600">
            <v:path/>
            <v:fill on="f" focussize="0,0"/>
            <v:stroke on="f" joinstyle="miter"/>
            <v:imagedata r:id="rId58" o:title="eqId6c1438db8931aa7a31e1c2c344ccbc1a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微溶。</w:t>
      </w:r>
    </w:p>
    <w:p w14:paraId="3F8547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电石渣粉碎的目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E1103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加入反应器中的试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61EB1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反应器中发生的主要反应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方程式即可），反应的基本类型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172846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上述流程中，用于分离提纯的设备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和洗涤槽。</w:t>
      </w:r>
    </w:p>
    <w:p w14:paraId="5C31C7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在自然界分布很广，海水、盐湖、盐井和盐矿都是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的来源。在地下千米左右的某盐矿储量巨大，</w:t>
      </w:r>
      <w:r>
        <w:rPr>
          <w:rFonts w:ascii="Times New Roman" w:hAnsi="Times New Roman" w:eastAsia="Times New Roman" w:cs="Times New Roman"/>
          <w:color w:val="000000"/>
        </w:rPr>
        <w:t>85%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，还含有少量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7" o:title="eqId2b853eaed1b4d91371810f607dda5dd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。结合物质的溶解性及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7" o:title="eqId2b853eaed1b4d91371810f607dda5dd4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解度曲线，回答下列问题。</w:t>
      </w:r>
    </w:p>
    <w:p w14:paraId="4857D5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5525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22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6"/>
        <w:gridCol w:w="834"/>
      </w:tblGrid>
      <w:tr w14:paraId="7A4589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9EAF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℃</w:t>
            </w:r>
            <w:r>
              <w:rPr>
                <w:rFonts w:ascii="宋体" w:hAnsi="宋体" w:eastAsia="宋体" w:cs="宋体"/>
                <w:color w:val="000000"/>
              </w:rPr>
              <w:t>溶解度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g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6BBA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溶解性</w:t>
            </w:r>
          </w:p>
        </w:tc>
      </w:tr>
      <w:tr w14:paraId="0F496C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28DBC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~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8A86E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可溶</w:t>
            </w:r>
          </w:p>
        </w:tc>
      </w:tr>
      <w:tr w14:paraId="18DEFA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74B5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&gt;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AA4DE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易溶</w:t>
            </w:r>
          </w:p>
        </w:tc>
      </w:tr>
    </w:tbl>
    <w:p w14:paraId="560EB9B4">
      <w:pPr>
        <w:spacing w:line="360" w:lineRule="auto"/>
        <w:jc w:val="left"/>
        <w:textAlignment w:val="center"/>
        <w:rPr>
          <w:color w:val="000000"/>
        </w:rPr>
      </w:pPr>
    </w:p>
    <w:p w14:paraId="2B797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属于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易溶”或“可溶”）物质。</w:t>
      </w:r>
    </w:p>
    <w:p w14:paraId="119095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0℃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饱和溶液的溶质质量分数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列出计算式即可）。</w:t>
      </w:r>
    </w:p>
    <w:p w14:paraId="6E2742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生产时，向盐矿中注水制成溶液，再通过管道输回地面。冬天地面温度低于地下温度，需要输回的溶液中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的质量分数略低于地面其饱和溶液的溶质质量分数，否则易结晶导致管道堵塞（忽略管道中水分的损失），原因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01819D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1" o:title="eqId0ea1951629d21dadc9dc4c9e760f4cc0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又称无水芒硝，是重要的化工原料。</w:t>
      </w:r>
      <w:r>
        <w:rPr>
          <w:rFonts w:ascii="Times New Roman" w:hAnsi="Times New Roman" w:eastAsia="Times New Roman" w:cs="Times New Roman"/>
          <w:color w:val="000000"/>
        </w:rPr>
        <w:t>40℃</w:t>
      </w:r>
      <w:r>
        <w:rPr>
          <w:rFonts w:ascii="宋体" w:hAnsi="宋体" w:eastAsia="宋体" w:cs="宋体"/>
          <w:color w:val="000000"/>
        </w:rPr>
        <w:t>时，输回地面的溶液分离出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后，剩余溶液适宜采用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方法获得硫酸钠晶体，实现“盐硝联产”，增效环保。</w:t>
      </w:r>
    </w:p>
    <w:p w14:paraId="1C6B2B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本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AA1F2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下图是实验室制取气体的常用装置，请回答相关问题。</w:t>
      </w:r>
    </w:p>
    <w:p w14:paraId="4C98E9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4841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48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333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室用高锰酸钾制取氧气，根据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选择发生和收集装置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字母），在加入药品前应进行的操作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B181C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柯自制了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简易供氧器，反应的化学方程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甲的设计优点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03BF26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“捶草印花”是一种起源于明清时期的传统草木印染工艺。捶打植物花叶，使汁液浸染在布料上印出图案。某小组通过如下项目活动探究草木印染工艺。</w:t>
      </w:r>
    </w:p>
    <w:p w14:paraId="003D72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环节一：预处理</w:t>
      </w:r>
    </w:p>
    <w:p w14:paraId="4C425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碱煮：布料印染前需通过碱煮除去表面的油污及细小纤维。利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0" o:title="eqId9fc4e2806b64c61d26412bfb92012b25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悬浊液和草木灰汁（含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5" o:title="eqIde690792ce08710d0743f966e9d600b45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混合液浸泡布料，写出混合液中反应的化学方程式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52DA3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酸洗：布料碱煮后通常还需进行酸洗，目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700F8A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环节二：染色、调色</w:t>
      </w:r>
    </w:p>
    <w:p w14:paraId="03E1B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让每一种花叶标本印染的布料颜色更丰富，实验小组通过改变溶液的酸碱性，对以下花叶标本染色后的布料进行调色，结果如下：</w:t>
      </w:r>
    </w:p>
    <w:tbl>
      <w:tblPr>
        <w:tblStyle w:val="4"/>
        <w:tblW w:w="31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02"/>
        <w:gridCol w:w="621"/>
        <w:gridCol w:w="621"/>
        <w:gridCol w:w="621"/>
      </w:tblGrid>
      <w:tr w14:paraId="060F4C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57D9C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花叶标本种类</w:t>
            </w:r>
          </w:p>
        </w:tc>
        <w:tc>
          <w:tcPr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374A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酸碱性</w:t>
            </w:r>
          </w:p>
        </w:tc>
      </w:tr>
      <w:tr w14:paraId="24AFBE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F0C7BF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3B95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酸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A9879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DB7F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碱性</w:t>
            </w:r>
          </w:p>
        </w:tc>
      </w:tr>
      <w:tr w14:paraId="27F78A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B0918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灌木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1AC1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绿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FF0A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绿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56B74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绿色</w:t>
            </w:r>
          </w:p>
        </w:tc>
      </w:tr>
      <w:tr w14:paraId="35FF4DC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B695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红枫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2E05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鲜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A6E7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深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F2D50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绿色</w:t>
            </w:r>
          </w:p>
        </w:tc>
      </w:tr>
      <w:tr w14:paraId="7A1D5A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125F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酢浆草花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89E9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粉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242A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粉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1D4B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蓝色</w:t>
            </w:r>
          </w:p>
        </w:tc>
      </w:tr>
    </w:tbl>
    <w:p w14:paraId="1C8FF3C5">
      <w:pPr>
        <w:spacing w:line="360" w:lineRule="auto"/>
        <w:jc w:val="left"/>
        <w:textAlignment w:val="center"/>
        <w:rPr>
          <w:color w:val="000000"/>
        </w:rPr>
      </w:pPr>
    </w:p>
    <w:p w14:paraId="2DA40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调色结果判断，上述花叶标本不适合作为印染原料的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理由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105CE9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环节三：固色</w:t>
      </w:r>
    </w:p>
    <w:p w14:paraId="0052C6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染色后布料还需固色。常见固色剂如下：</w:t>
      </w:r>
    </w:p>
    <w:tbl>
      <w:tblPr>
        <w:tblStyle w:val="4"/>
        <w:tblW w:w="58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14"/>
        <w:gridCol w:w="1023"/>
        <w:gridCol w:w="641"/>
        <w:gridCol w:w="2927"/>
      </w:tblGrid>
      <w:tr w14:paraId="6C0023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1352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来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14115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活经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05674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古籍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22EF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现代印染工业</w:t>
            </w:r>
          </w:p>
        </w:tc>
      </w:tr>
      <w:tr w14:paraId="727A7E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4658F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固色剂名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F07D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食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6177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明矾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FC93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固色剂“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SH-96</w:t>
            </w:r>
            <w:r>
              <w:rPr>
                <w:rFonts w:ascii="宋体" w:hAnsi="宋体" w:eastAsia="宋体" w:cs="宋体"/>
                <w:color w:val="000000"/>
              </w:rPr>
              <w:t>”（可溶于水）</w:t>
            </w:r>
          </w:p>
        </w:tc>
      </w:tr>
    </w:tbl>
    <w:p w14:paraId="04ED0711">
      <w:pPr>
        <w:spacing w:line="360" w:lineRule="auto"/>
        <w:jc w:val="left"/>
        <w:textAlignment w:val="center"/>
        <w:rPr>
          <w:color w:val="000000"/>
        </w:rPr>
      </w:pPr>
    </w:p>
    <w:p w14:paraId="0CBE49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为了探究固色效果，实验小组进行了如下实验，请补齐操作步骤：</w:t>
      </w:r>
    </w:p>
    <w:p w14:paraId="48C700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三块大小相同的深红色印染布料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保持相同温度，浸泡相同时间，取出晾干；然后把固色后的三块布料在清水中浸湿，分别用力揉搓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下。观察到食盐和固色剂“</w:t>
      </w:r>
      <w:r>
        <w:rPr>
          <w:rFonts w:ascii="Times New Roman" w:hAnsi="Times New Roman" w:eastAsia="Times New Roman" w:cs="Times New Roman"/>
          <w:color w:val="000000"/>
        </w:rPr>
        <w:t>SH-96</w:t>
      </w:r>
      <w:r>
        <w:rPr>
          <w:rFonts w:ascii="宋体" w:hAnsi="宋体" w:eastAsia="宋体" w:cs="宋体"/>
          <w:color w:val="000000"/>
        </w:rPr>
        <w:t>”固色效果较好。</w:t>
      </w:r>
    </w:p>
    <w:p w14:paraId="2CD160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环节四：检验</w:t>
      </w:r>
    </w:p>
    <w:p w14:paraId="188B6C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布料通过染色、调色、固色等工序后，还需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检测合格才能出厂。接触皮肤的布料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合格标准：</w:t>
      </w:r>
      <w:r>
        <w:rPr>
          <w:rFonts w:ascii="Times New Roman" w:hAnsi="Times New Roman" w:eastAsia="Times New Roman" w:cs="Times New Roman"/>
          <w:color w:val="000000"/>
        </w:rPr>
        <w:t>4.0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color w:val="000000"/>
        </w:rPr>
        <w:t>7.5</w:t>
      </w:r>
      <w:r>
        <w:rPr>
          <w:rFonts w:ascii="宋体" w:hAnsi="宋体" w:eastAsia="宋体" w:cs="宋体"/>
          <w:color w:val="000000"/>
        </w:rPr>
        <w:t>。</w:t>
      </w:r>
    </w:p>
    <w:p w14:paraId="4589D7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若碱超标需调节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到合格。小组对调节试剂做了探究：分别向</w:t>
      </w:r>
      <w:r>
        <w:rPr>
          <w:rFonts w:ascii="Times New Roman" w:hAnsi="Times New Roman" w:eastAsia="Times New Roman" w:cs="Times New Roman"/>
          <w:color w:val="000000"/>
        </w:rPr>
        <w:t>60mL0.4%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，滴加等浓度的稀盐酸和稀醋酸。传感器监测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与酸体积关系如下图：</w:t>
      </w:r>
    </w:p>
    <w:p w14:paraId="42F100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43475" cy="15144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A9F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为了便于控制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在合格范围内，不至于变化太快，选择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试剂名称）调节更好。</w:t>
      </w:r>
    </w:p>
    <w:p w14:paraId="12DB6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A3336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“这里的车棚会发光”——内蒙古党政机关办公区车棚顶安装了</w:t>
      </w:r>
      <w:r>
        <w:rPr>
          <w:rFonts w:ascii="Times New Roman" w:hAnsi="Times New Roman" w:eastAsia="Times New Roman" w:cs="Times New Roman"/>
          <w:color w:val="000000"/>
        </w:rPr>
        <w:t>5972</w:t>
      </w:r>
      <w:r>
        <w:rPr>
          <w:rFonts w:ascii="宋体" w:hAnsi="宋体" w:eastAsia="宋体" w:cs="宋体"/>
          <w:color w:val="000000"/>
        </w:rPr>
        <w:t>块光伏板，年发绿电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万度，年减少碳排放</w:t>
      </w:r>
      <w:r>
        <w:rPr>
          <w:rFonts w:ascii="Times New Roman" w:hAnsi="Times New Roman" w:eastAsia="Times New Roman" w:cs="Times New Roman"/>
          <w:color w:val="000000"/>
        </w:rPr>
        <w:t>1500</w:t>
      </w:r>
      <w:r>
        <w:rPr>
          <w:rFonts w:ascii="宋体" w:hAnsi="宋体" w:eastAsia="宋体" w:cs="宋体"/>
          <w:color w:val="000000"/>
        </w:rPr>
        <w:t>吨。光伏板的核心材料是单质硅，工业制硅流程中的一步化学反应方程式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9.75pt;width:140.25pt;" o:ole="t" filled="f" o:preferrelative="t" stroked="f" coordsize="21600,21600">
            <v:path/>
            <v:fill on="f" focussize="0,0"/>
            <v:stroke on="f" joinstyle="miter"/>
            <v:imagedata r:id="rId78" o:title="eqId0b4313bdee596ccc8ed2a72791e1ce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回答下列问题。</w:t>
      </w:r>
    </w:p>
    <w:p w14:paraId="48B55D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化学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2FDA54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根据化学方程式计算生产</w:t>
      </w:r>
      <w:r>
        <w:rPr>
          <w:rFonts w:ascii="Times New Roman" w:hAnsi="Times New Roman" w:eastAsia="Times New Roman" w:cs="Times New Roman"/>
          <w:color w:val="000000"/>
        </w:rPr>
        <w:t>56</w:t>
      </w:r>
      <w:r>
        <w:rPr>
          <w:rFonts w:ascii="宋体" w:hAnsi="宋体" w:eastAsia="宋体" w:cs="宋体"/>
          <w:color w:val="000000"/>
        </w:rPr>
        <w:t>吨</w:t>
      </w:r>
      <w:r>
        <w:rPr>
          <w:rFonts w:ascii="Times New Roman" w:hAnsi="Times New Roman" w:eastAsia="Times New Roman" w:cs="Times New Roman"/>
          <w:color w:val="000000"/>
        </w:rPr>
        <w:t>Si</w:t>
      </w:r>
      <w:r>
        <w:rPr>
          <w:rFonts w:ascii="宋体" w:hAnsi="宋体" w:eastAsia="宋体" w:cs="宋体"/>
          <w:color w:val="000000"/>
        </w:rPr>
        <w:t>，需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多少吨？</w:t>
      </w:r>
    </w:p>
    <w:sectPr>
      <w:headerReference r:id="rId5" w:type="first"/>
      <w:footerReference r:id="rId8" w:type="firs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3C4204"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09A051"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3B4E32">
    <w:pPr>
      <w:pStyle w:val="2"/>
    </w:pPr>
  </w:p>
</w:ft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D1FA80"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D70302"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2930691"/>
    <w:rsid w:val="7B560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theme" Target="theme/theme1.xml"/><Relationship Id="rId80" Type="http://schemas.openxmlformats.org/officeDocument/2006/relationships/fontTable" Target="fontTable.xml"/><Relationship Id="rId8" Type="http://schemas.openxmlformats.org/officeDocument/2006/relationships/footer" Target="footer3.xml"/><Relationship Id="rId79" Type="http://schemas.openxmlformats.org/officeDocument/2006/relationships/customXml" Target="../customXml/item1.xml"/><Relationship Id="rId78" Type="http://schemas.openxmlformats.org/officeDocument/2006/relationships/image" Target="media/image42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oleObject" Target="embeddings/oleObject25.bin"/><Relationship Id="rId72" Type="http://schemas.openxmlformats.org/officeDocument/2006/relationships/image" Target="media/image39.png"/><Relationship Id="rId71" Type="http://schemas.openxmlformats.org/officeDocument/2006/relationships/image" Target="media/image38.wmf"/><Relationship Id="rId70" Type="http://schemas.openxmlformats.org/officeDocument/2006/relationships/oleObject" Target="embeddings/oleObject24.bin"/><Relationship Id="rId7" Type="http://schemas.openxmlformats.org/officeDocument/2006/relationships/footer" Target="footer2.xml"/><Relationship Id="rId69" Type="http://schemas.openxmlformats.org/officeDocument/2006/relationships/image" Target="media/image37.png"/><Relationship Id="rId68" Type="http://schemas.openxmlformats.org/officeDocument/2006/relationships/oleObject" Target="embeddings/oleObject23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2.bin"/><Relationship Id="rId65" Type="http://schemas.openxmlformats.org/officeDocument/2006/relationships/oleObject" Target="embeddings/oleObject21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0.bin"/><Relationship Id="rId62" Type="http://schemas.openxmlformats.org/officeDocument/2006/relationships/image" Target="media/image34.png"/><Relationship Id="rId61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" Type="http://schemas.openxmlformats.org/officeDocument/2006/relationships/footer" Target="footer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2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1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0.wmf"/><Relationship Id="rId53" Type="http://schemas.openxmlformats.org/officeDocument/2006/relationships/oleObject" Target="embeddings/oleObject15.bin"/><Relationship Id="rId52" Type="http://schemas.openxmlformats.org/officeDocument/2006/relationships/oleObject" Target="embeddings/oleObject14.bin"/><Relationship Id="rId51" Type="http://schemas.openxmlformats.org/officeDocument/2006/relationships/image" Target="media/image29.png"/><Relationship Id="rId50" Type="http://schemas.openxmlformats.org/officeDocument/2006/relationships/image" Target="media/image28.wmf"/><Relationship Id="rId5" Type="http://schemas.openxmlformats.org/officeDocument/2006/relationships/header" Target="header3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7.wmf"/><Relationship Id="rId47" Type="http://schemas.openxmlformats.org/officeDocument/2006/relationships/image" Target="media/image26.png"/><Relationship Id="rId46" Type="http://schemas.openxmlformats.org/officeDocument/2006/relationships/oleObject" Target="embeddings/oleObject12.bin"/><Relationship Id="rId45" Type="http://schemas.openxmlformats.org/officeDocument/2006/relationships/oleObject" Target="embeddings/oleObject11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9.bin"/><Relationship Id="rId4" Type="http://schemas.openxmlformats.org/officeDocument/2006/relationships/header" Target="head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8.bin"/><Relationship Id="rId37" Type="http://schemas.openxmlformats.org/officeDocument/2006/relationships/image" Target="media/image21.wmf"/><Relationship Id="rId36" Type="http://schemas.openxmlformats.org/officeDocument/2006/relationships/oleObject" Target="embeddings/oleObject7.bin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oleObject" Target="embeddings/oleObject6.bin"/><Relationship Id="rId30" Type="http://schemas.openxmlformats.org/officeDocument/2006/relationships/oleObject" Target="embeddings/oleObject5.bin"/><Relationship Id="rId29" Type="http://schemas.openxmlformats.org/officeDocument/2006/relationships/image" Target="media/image16.wmf"/><Relationship Id="rId28" Type="http://schemas.openxmlformats.org/officeDocument/2006/relationships/oleObject" Target="embeddings/oleObject4.bin"/><Relationship Id="rId27" Type="http://schemas.openxmlformats.org/officeDocument/2006/relationships/image" Target="media/image15.wmf"/><Relationship Id="rId26" Type="http://schemas.openxmlformats.org/officeDocument/2006/relationships/oleObject" Target="embeddings/oleObject3.bin"/><Relationship Id="rId25" Type="http://schemas.openxmlformats.org/officeDocument/2006/relationships/image" Target="media/image14.wmf"/><Relationship Id="rId24" Type="http://schemas.openxmlformats.org/officeDocument/2006/relationships/oleObject" Target="embeddings/oleObject2.bin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1.bin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3191</Words>
  <Characters>3580</Characters>
  <Lines>0</Lines>
  <Paragraphs>0</Paragraphs>
  <TotalTime>5</TotalTime>
  <ScaleCrop>false</ScaleCrop>
  <LinksUpToDate>false</LinksUpToDate>
  <CharactersWithSpaces>3672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1T13:33:32Z</dcterms:created>
  <dc:creator/>
  <dc:description/>
  <cp:lastModifiedBy>上帝掷骰子吗</cp:lastModifiedBy>
  <dcterms:modified xsi:type="dcterms:W3CDTF">2025-02-22T14:03:35Z</dcterms:modified>
  <cp:revision>1</cp:revision>
  <cp:category/>
  <cp:contentStatus/>
  <dc:identifier/>
  <cp:keywords/>
  <dc:language/>
  <dc:subject/>
  <dc:titl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770</vt:lpwstr>
  </property>
  <property fmtid="{D5CDD505-2E9C-101B-9397-08002B2CF9AE}" pid="7" name="ICV">
    <vt:lpwstr>92BE00DE50F64F9F898CD3586FE12EF5_12</vt:lpwstr>
  </property>
  <property fmtid="{D5CDD505-2E9C-101B-9397-08002B2CF9AE}" pid="8" name="KSOTemplateDocerSaveRecord">
    <vt:lpwstr>eyJoZGlkIjoiMjljNjk0N2RhMTc0NzI3ZTQwZWEyZWMyMzA2NzliMDQiLCJ1c2VySWQiOiI3ODUwOTA2ODcifQ==</vt:lpwstr>
  </property>
</Properties>
</file>